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254E" w:rsidRDefault="00722E7B">
      <w:r w:rsidRPr="004F513C">
        <w:rPr>
          <w:position w:val="-90"/>
        </w:rPr>
        <w:object w:dxaOrig="776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pt;height:96pt" o:ole="">
            <v:imagedata r:id="rId5" o:title=""/>
          </v:shape>
          <o:OLEObject Type="Embed" ProgID="Equation.DSMT4" ShapeID="_x0000_i1025" DrawAspect="Content" ObjectID="_1612456052" r:id="rId6"/>
        </w:object>
      </w:r>
      <w:bookmarkStart w:id="0" w:name="_GoBack"/>
      <w:bookmarkEnd w:id="0"/>
    </w:p>
    <w:sectPr w:rsidR="007B25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E7B"/>
    <w:rsid w:val="00722E7B"/>
    <w:rsid w:val="007B254E"/>
    <w:rsid w:val="00F71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8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8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ake Shurtz</dc:creator>
  <cp:lastModifiedBy>Blake Shurtz</cp:lastModifiedBy>
  <cp:revision>1</cp:revision>
  <dcterms:created xsi:type="dcterms:W3CDTF">2019-02-24T03:27:00Z</dcterms:created>
  <dcterms:modified xsi:type="dcterms:W3CDTF">2019-02-24T03:41:00Z</dcterms:modified>
</cp:coreProperties>
</file>